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2340" w:rsidRDefault="00FB2340" w:rsidP="00FB2340">
      <w:pPr>
        <w:pStyle w:val="NoSpacing"/>
      </w:pPr>
      <w:r>
        <w:t>Multiply each polynomial</w:t>
      </w:r>
    </w:p>
    <w:p w:rsidR="00FB2340" w:rsidRDefault="00FB2340" w:rsidP="00FB2340">
      <w:pPr>
        <w:pStyle w:val="NoSpacing"/>
      </w:pP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/>
      </w:tblPr>
      <w:tblGrid>
        <w:gridCol w:w="4695"/>
        <w:gridCol w:w="4695"/>
      </w:tblGrid>
      <w:tr w:rsidR="00FB2340" w:rsidRPr="00FB2340" w:rsidTr="00FB2340">
        <w:trPr>
          <w:tblCellSpacing w:w="0" w:type="dxa"/>
        </w:trPr>
        <w:tc>
          <w:tcPr>
            <w:tcW w:w="16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tbl>
            <w:tblPr>
              <w:tblW w:w="5000" w:type="pct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/>
            </w:tblPr>
            <w:tblGrid>
              <w:gridCol w:w="375"/>
              <w:gridCol w:w="4290"/>
            </w:tblGrid>
            <w:tr w:rsidR="00FB2340" w:rsidRPr="00FB2340">
              <w:trPr>
                <w:tblCellSpacing w:w="15" w:type="dxa"/>
              </w:trPr>
              <w:tc>
                <w:tcPr>
                  <w:tcW w:w="150" w:type="pct"/>
                  <w:hideMark/>
                </w:tcPr>
                <w:p w:rsidR="00FB2340" w:rsidRPr="00FB2340" w:rsidRDefault="00FB2340" w:rsidP="00FB234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.  </w:t>
                  </w:r>
                </w:p>
              </w:tc>
              <w:tc>
                <w:tcPr>
                  <w:tcW w:w="0" w:type="auto"/>
                  <w:hideMark/>
                </w:tcPr>
                <w:p w:rsidR="00FB2340" w:rsidRDefault="00FB2340" w:rsidP="002E07B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(12) (12x + 11) </w:t>
                  </w:r>
                </w:p>
                <w:p w:rsidR="002E07BC" w:rsidRPr="00FB2340" w:rsidRDefault="002E07BC" w:rsidP="002E07B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FB2340" w:rsidRPr="00FB2340" w:rsidRDefault="00FB2340" w:rsidP="00FB234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6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tbl>
            <w:tblPr>
              <w:tblW w:w="5000" w:type="pct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/>
            </w:tblPr>
            <w:tblGrid>
              <w:gridCol w:w="375"/>
              <w:gridCol w:w="4290"/>
            </w:tblGrid>
            <w:tr w:rsidR="00FB2340" w:rsidRPr="00FB2340">
              <w:trPr>
                <w:tblCellSpacing w:w="15" w:type="dxa"/>
              </w:trPr>
              <w:tc>
                <w:tcPr>
                  <w:tcW w:w="150" w:type="pct"/>
                  <w:hideMark/>
                </w:tcPr>
                <w:p w:rsidR="00FB2340" w:rsidRPr="00FB2340" w:rsidRDefault="00FB2340" w:rsidP="00FB234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2.  </w:t>
                  </w:r>
                </w:p>
              </w:tc>
              <w:tc>
                <w:tcPr>
                  <w:tcW w:w="0" w:type="auto"/>
                  <w:hideMark/>
                </w:tcPr>
                <w:p w:rsidR="00FB2340" w:rsidRPr="00FB2340" w:rsidRDefault="00FB2340" w:rsidP="002E07B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(9) (4x + 2) </w:t>
                  </w:r>
                </w:p>
              </w:tc>
            </w:tr>
          </w:tbl>
          <w:p w:rsidR="00FB2340" w:rsidRPr="00FB2340" w:rsidRDefault="00FB2340" w:rsidP="00FB234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FB2340" w:rsidRPr="00FB2340" w:rsidTr="00FB2340">
        <w:trPr>
          <w:tblCellSpacing w:w="0" w:type="dxa"/>
        </w:trPr>
        <w:tc>
          <w:tcPr>
            <w:tcW w:w="16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tbl>
            <w:tblPr>
              <w:tblW w:w="5000" w:type="pct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/>
            </w:tblPr>
            <w:tblGrid>
              <w:gridCol w:w="375"/>
              <w:gridCol w:w="4290"/>
            </w:tblGrid>
            <w:tr w:rsidR="00FB2340" w:rsidRPr="00FB2340">
              <w:trPr>
                <w:tblCellSpacing w:w="15" w:type="dxa"/>
              </w:trPr>
              <w:tc>
                <w:tcPr>
                  <w:tcW w:w="150" w:type="pct"/>
                  <w:hideMark/>
                </w:tcPr>
                <w:p w:rsidR="00FB2340" w:rsidRPr="00FB2340" w:rsidRDefault="00FB2340" w:rsidP="00FB234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3.  </w:t>
                  </w:r>
                </w:p>
              </w:tc>
              <w:tc>
                <w:tcPr>
                  <w:tcW w:w="0" w:type="auto"/>
                  <w:hideMark/>
                </w:tcPr>
                <w:p w:rsidR="00FB2340" w:rsidRDefault="00FB2340" w:rsidP="00FB234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x (9x</w:t>
                  </w: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perscript"/>
                    </w:rPr>
                    <w:t>2</w:t>
                  </w: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+ 4x + 3) </w:t>
                  </w:r>
                </w:p>
                <w:p w:rsidR="002E07BC" w:rsidRPr="00FB2340" w:rsidRDefault="002E07BC" w:rsidP="00FB234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FB2340" w:rsidRPr="00FB2340" w:rsidRDefault="00FB2340" w:rsidP="00FB234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6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tbl>
            <w:tblPr>
              <w:tblW w:w="5000" w:type="pct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/>
            </w:tblPr>
            <w:tblGrid>
              <w:gridCol w:w="375"/>
              <w:gridCol w:w="4290"/>
            </w:tblGrid>
            <w:tr w:rsidR="00FB2340" w:rsidRPr="00FB2340">
              <w:trPr>
                <w:tblCellSpacing w:w="15" w:type="dxa"/>
              </w:trPr>
              <w:tc>
                <w:tcPr>
                  <w:tcW w:w="150" w:type="pct"/>
                  <w:hideMark/>
                </w:tcPr>
                <w:p w:rsidR="00FB2340" w:rsidRPr="00FB2340" w:rsidRDefault="00FB2340" w:rsidP="00FB234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4.  </w:t>
                  </w:r>
                </w:p>
              </w:tc>
              <w:tc>
                <w:tcPr>
                  <w:tcW w:w="0" w:type="auto"/>
                  <w:hideMark/>
                </w:tcPr>
                <w:p w:rsidR="00FB2340" w:rsidRPr="00FB2340" w:rsidRDefault="00FB2340" w:rsidP="00FB234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(2x + 7) (8x) </w:t>
                  </w:r>
                </w:p>
              </w:tc>
            </w:tr>
          </w:tbl>
          <w:p w:rsidR="00FB2340" w:rsidRPr="00FB2340" w:rsidRDefault="00FB2340" w:rsidP="00FB234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FB2340" w:rsidRPr="00FB2340" w:rsidTr="00FB2340">
        <w:trPr>
          <w:tblCellSpacing w:w="0" w:type="dxa"/>
        </w:trPr>
        <w:tc>
          <w:tcPr>
            <w:tcW w:w="16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tbl>
            <w:tblPr>
              <w:tblW w:w="5000" w:type="pct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/>
            </w:tblPr>
            <w:tblGrid>
              <w:gridCol w:w="375"/>
              <w:gridCol w:w="4290"/>
            </w:tblGrid>
            <w:tr w:rsidR="00FB2340" w:rsidRPr="00FB2340">
              <w:trPr>
                <w:tblCellSpacing w:w="15" w:type="dxa"/>
              </w:trPr>
              <w:tc>
                <w:tcPr>
                  <w:tcW w:w="150" w:type="pct"/>
                  <w:hideMark/>
                </w:tcPr>
                <w:p w:rsidR="00FB2340" w:rsidRPr="00FB2340" w:rsidRDefault="00FB2340" w:rsidP="00FB234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5.  </w:t>
                  </w:r>
                </w:p>
              </w:tc>
              <w:tc>
                <w:tcPr>
                  <w:tcW w:w="0" w:type="auto"/>
                  <w:hideMark/>
                </w:tcPr>
                <w:p w:rsidR="00FB2340" w:rsidRDefault="00FB2340" w:rsidP="00FB234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(4x) (-8x - 9) </w:t>
                  </w:r>
                </w:p>
                <w:p w:rsidR="002E07BC" w:rsidRPr="00FB2340" w:rsidRDefault="002E07BC" w:rsidP="00FB234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FB2340" w:rsidRPr="00FB2340" w:rsidRDefault="00FB2340" w:rsidP="00FB234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6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tbl>
            <w:tblPr>
              <w:tblW w:w="5000" w:type="pct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/>
            </w:tblPr>
            <w:tblGrid>
              <w:gridCol w:w="375"/>
              <w:gridCol w:w="4290"/>
            </w:tblGrid>
            <w:tr w:rsidR="00FB2340" w:rsidRPr="00FB2340">
              <w:trPr>
                <w:tblCellSpacing w:w="15" w:type="dxa"/>
              </w:trPr>
              <w:tc>
                <w:tcPr>
                  <w:tcW w:w="150" w:type="pct"/>
                  <w:hideMark/>
                </w:tcPr>
                <w:p w:rsidR="00FB2340" w:rsidRPr="00FB2340" w:rsidRDefault="00FB2340" w:rsidP="00FB234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6.  </w:t>
                  </w:r>
                </w:p>
              </w:tc>
              <w:tc>
                <w:tcPr>
                  <w:tcW w:w="0" w:type="auto"/>
                  <w:hideMark/>
                </w:tcPr>
                <w:p w:rsidR="00FB2340" w:rsidRPr="00FB2340" w:rsidRDefault="00FB2340" w:rsidP="00FB234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5x (-6x - 3) </w:t>
                  </w:r>
                </w:p>
              </w:tc>
            </w:tr>
          </w:tbl>
          <w:p w:rsidR="00FB2340" w:rsidRPr="00FB2340" w:rsidRDefault="00FB2340" w:rsidP="00FB234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FB2340" w:rsidRPr="00FB2340" w:rsidTr="00FB2340">
        <w:trPr>
          <w:tblCellSpacing w:w="0" w:type="dxa"/>
        </w:trPr>
        <w:tc>
          <w:tcPr>
            <w:tcW w:w="16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tbl>
            <w:tblPr>
              <w:tblW w:w="5000" w:type="pct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/>
            </w:tblPr>
            <w:tblGrid>
              <w:gridCol w:w="375"/>
              <w:gridCol w:w="4290"/>
            </w:tblGrid>
            <w:tr w:rsidR="00FB2340" w:rsidRPr="00FB2340">
              <w:trPr>
                <w:tblCellSpacing w:w="15" w:type="dxa"/>
              </w:trPr>
              <w:tc>
                <w:tcPr>
                  <w:tcW w:w="150" w:type="pct"/>
                  <w:hideMark/>
                </w:tcPr>
                <w:p w:rsidR="00FB2340" w:rsidRPr="00FB2340" w:rsidRDefault="00FB2340" w:rsidP="00FB234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7.  </w:t>
                  </w:r>
                </w:p>
              </w:tc>
              <w:tc>
                <w:tcPr>
                  <w:tcW w:w="0" w:type="auto"/>
                  <w:hideMark/>
                </w:tcPr>
                <w:p w:rsidR="00FB2340" w:rsidRDefault="00FB2340" w:rsidP="00FB234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11x) (-5x</w:t>
                  </w: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perscript"/>
                    </w:rPr>
                    <w:t>3</w:t>
                  </w: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+ 8x</w:t>
                  </w: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perscript"/>
                    </w:rPr>
                    <w:t>2</w:t>
                  </w: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+ 9x + 8) </w:t>
                  </w:r>
                </w:p>
                <w:p w:rsidR="002E07BC" w:rsidRPr="00FB2340" w:rsidRDefault="002E07BC" w:rsidP="00FB234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FB2340" w:rsidRPr="00FB2340" w:rsidRDefault="00FB2340" w:rsidP="00FB234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6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tbl>
            <w:tblPr>
              <w:tblW w:w="5000" w:type="pct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/>
            </w:tblPr>
            <w:tblGrid>
              <w:gridCol w:w="375"/>
              <w:gridCol w:w="4290"/>
            </w:tblGrid>
            <w:tr w:rsidR="00FB2340" w:rsidRPr="00FB2340">
              <w:trPr>
                <w:tblCellSpacing w:w="15" w:type="dxa"/>
              </w:trPr>
              <w:tc>
                <w:tcPr>
                  <w:tcW w:w="150" w:type="pct"/>
                  <w:hideMark/>
                </w:tcPr>
                <w:p w:rsidR="00FB2340" w:rsidRPr="00FB2340" w:rsidRDefault="00FB2340" w:rsidP="00FB234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8.  </w:t>
                  </w:r>
                </w:p>
              </w:tc>
              <w:tc>
                <w:tcPr>
                  <w:tcW w:w="0" w:type="auto"/>
                  <w:hideMark/>
                </w:tcPr>
                <w:p w:rsidR="00FB2340" w:rsidRPr="00FB2340" w:rsidRDefault="00FB2340" w:rsidP="00FB234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-9x (-3x</w:t>
                  </w: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perscript"/>
                    </w:rPr>
                    <w:t>2</w:t>
                  </w: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+ 9x + 11) </w:t>
                  </w:r>
                </w:p>
              </w:tc>
            </w:tr>
          </w:tbl>
          <w:p w:rsidR="00FB2340" w:rsidRPr="00FB2340" w:rsidRDefault="00FB2340" w:rsidP="00FB234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FB2340" w:rsidRPr="00FB2340" w:rsidTr="00FB2340">
        <w:trPr>
          <w:tblCellSpacing w:w="0" w:type="dxa"/>
        </w:trPr>
        <w:tc>
          <w:tcPr>
            <w:tcW w:w="16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tbl>
            <w:tblPr>
              <w:tblW w:w="5000" w:type="pct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/>
            </w:tblPr>
            <w:tblGrid>
              <w:gridCol w:w="375"/>
              <w:gridCol w:w="4290"/>
            </w:tblGrid>
            <w:tr w:rsidR="00FB2340" w:rsidRPr="00FB2340">
              <w:trPr>
                <w:tblCellSpacing w:w="15" w:type="dxa"/>
              </w:trPr>
              <w:tc>
                <w:tcPr>
                  <w:tcW w:w="150" w:type="pct"/>
                  <w:hideMark/>
                </w:tcPr>
                <w:p w:rsidR="00FB2340" w:rsidRPr="00FB2340" w:rsidRDefault="00FB2340" w:rsidP="00FB234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9.  </w:t>
                  </w:r>
                </w:p>
              </w:tc>
              <w:tc>
                <w:tcPr>
                  <w:tcW w:w="0" w:type="auto"/>
                  <w:hideMark/>
                </w:tcPr>
                <w:p w:rsidR="00FB2340" w:rsidRDefault="00FB2340" w:rsidP="00FB234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(-4x) (8x - 5) </w:t>
                  </w:r>
                </w:p>
                <w:p w:rsidR="002E07BC" w:rsidRPr="00FB2340" w:rsidRDefault="002E07BC" w:rsidP="00FB234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FB2340" w:rsidRPr="00FB2340" w:rsidRDefault="00FB2340" w:rsidP="00FB234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6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tbl>
            <w:tblPr>
              <w:tblW w:w="5000" w:type="pct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/>
            </w:tblPr>
            <w:tblGrid>
              <w:gridCol w:w="495"/>
              <w:gridCol w:w="4170"/>
            </w:tblGrid>
            <w:tr w:rsidR="00FB2340" w:rsidRPr="00FB2340">
              <w:trPr>
                <w:tblCellSpacing w:w="15" w:type="dxa"/>
              </w:trPr>
              <w:tc>
                <w:tcPr>
                  <w:tcW w:w="150" w:type="pct"/>
                  <w:hideMark/>
                </w:tcPr>
                <w:p w:rsidR="00FB2340" w:rsidRPr="00FB2340" w:rsidRDefault="00FB2340" w:rsidP="00FB234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0.  </w:t>
                  </w:r>
                </w:p>
              </w:tc>
              <w:tc>
                <w:tcPr>
                  <w:tcW w:w="0" w:type="auto"/>
                  <w:hideMark/>
                </w:tcPr>
                <w:p w:rsidR="00FB2340" w:rsidRPr="00FB2340" w:rsidRDefault="00FB2340" w:rsidP="00FB234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-3x (-4x</w:t>
                  </w: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perscript"/>
                    </w:rPr>
                    <w:t>2</w:t>
                  </w: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- 10x + 12) </w:t>
                  </w:r>
                </w:p>
              </w:tc>
            </w:tr>
          </w:tbl>
          <w:p w:rsidR="00FB2340" w:rsidRPr="00FB2340" w:rsidRDefault="00FB2340" w:rsidP="00FB234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FB2340" w:rsidRPr="00FB2340" w:rsidTr="00FB2340">
        <w:trPr>
          <w:tblCellSpacing w:w="0" w:type="dxa"/>
        </w:trPr>
        <w:tc>
          <w:tcPr>
            <w:tcW w:w="16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tbl>
            <w:tblPr>
              <w:tblW w:w="5000" w:type="pct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/>
            </w:tblPr>
            <w:tblGrid>
              <w:gridCol w:w="495"/>
              <w:gridCol w:w="4170"/>
            </w:tblGrid>
            <w:tr w:rsidR="00FB2340" w:rsidRPr="00FB2340">
              <w:trPr>
                <w:tblCellSpacing w:w="15" w:type="dxa"/>
              </w:trPr>
              <w:tc>
                <w:tcPr>
                  <w:tcW w:w="150" w:type="pct"/>
                  <w:hideMark/>
                </w:tcPr>
                <w:p w:rsidR="00FB2340" w:rsidRPr="00FB2340" w:rsidRDefault="00FB2340" w:rsidP="00FB234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1.  </w:t>
                  </w:r>
                </w:p>
              </w:tc>
              <w:tc>
                <w:tcPr>
                  <w:tcW w:w="0" w:type="auto"/>
                  <w:hideMark/>
                </w:tcPr>
                <w:p w:rsidR="00FB2340" w:rsidRDefault="00FB2340" w:rsidP="00FB234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-2x) (11x</w:t>
                  </w: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perscript"/>
                    </w:rPr>
                    <w:t>3</w:t>
                  </w: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- 10x</w:t>
                  </w: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perscript"/>
                    </w:rPr>
                    <w:t>2</w:t>
                  </w: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+ 4x + 6) </w:t>
                  </w:r>
                </w:p>
                <w:p w:rsidR="002E07BC" w:rsidRPr="00FB2340" w:rsidRDefault="002E07BC" w:rsidP="00FB234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FB2340" w:rsidRPr="00FB2340" w:rsidRDefault="00FB2340" w:rsidP="00FB234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6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tbl>
            <w:tblPr>
              <w:tblW w:w="5000" w:type="pct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/>
            </w:tblPr>
            <w:tblGrid>
              <w:gridCol w:w="495"/>
              <w:gridCol w:w="4170"/>
            </w:tblGrid>
            <w:tr w:rsidR="00FB2340" w:rsidRPr="00FB2340">
              <w:trPr>
                <w:tblCellSpacing w:w="15" w:type="dxa"/>
              </w:trPr>
              <w:tc>
                <w:tcPr>
                  <w:tcW w:w="150" w:type="pct"/>
                  <w:hideMark/>
                </w:tcPr>
                <w:p w:rsidR="00FB2340" w:rsidRPr="00FB2340" w:rsidRDefault="00FB2340" w:rsidP="00FB234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2.  </w:t>
                  </w:r>
                </w:p>
              </w:tc>
              <w:tc>
                <w:tcPr>
                  <w:tcW w:w="0" w:type="auto"/>
                  <w:hideMark/>
                </w:tcPr>
                <w:p w:rsidR="00FB2340" w:rsidRPr="00FB2340" w:rsidRDefault="00FB2340" w:rsidP="00FB234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x (-9x</w:t>
                  </w: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perscript"/>
                    </w:rPr>
                    <w:t>2</w:t>
                  </w: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+ 7x + 4) </w:t>
                  </w:r>
                </w:p>
              </w:tc>
            </w:tr>
          </w:tbl>
          <w:p w:rsidR="00FB2340" w:rsidRPr="00FB2340" w:rsidRDefault="00FB2340" w:rsidP="00FB234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FB2340" w:rsidRPr="00FB2340" w:rsidTr="00FB2340">
        <w:trPr>
          <w:tblCellSpacing w:w="0" w:type="dxa"/>
        </w:trPr>
        <w:tc>
          <w:tcPr>
            <w:tcW w:w="16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tbl>
            <w:tblPr>
              <w:tblW w:w="5000" w:type="pct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/>
            </w:tblPr>
            <w:tblGrid>
              <w:gridCol w:w="495"/>
              <w:gridCol w:w="4170"/>
            </w:tblGrid>
            <w:tr w:rsidR="00FB2340" w:rsidRPr="00FB2340">
              <w:trPr>
                <w:tblCellSpacing w:w="15" w:type="dxa"/>
              </w:trPr>
              <w:tc>
                <w:tcPr>
                  <w:tcW w:w="150" w:type="pct"/>
                  <w:hideMark/>
                </w:tcPr>
                <w:p w:rsidR="00FB2340" w:rsidRPr="00FB2340" w:rsidRDefault="00FB2340" w:rsidP="00FB234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3.  </w:t>
                  </w:r>
                </w:p>
              </w:tc>
              <w:tc>
                <w:tcPr>
                  <w:tcW w:w="0" w:type="auto"/>
                  <w:hideMark/>
                </w:tcPr>
                <w:p w:rsidR="00FB2340" w:rsidRDefault="00FB2340" w:rsidP="00FB234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(6x) (11x + 7) </w:t>
                  </w:r>
                </w:p>
                <w:p w:rsidR="002E07BC" w:rsidRPr="00FB2340" w:rsidRDefault="002E07BC" w:rsidP="00FB234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FB2340" w:rsidRPr="00FB2340" w:rsidRDefault="00FB2340" w:rsidP="00FB234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6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tbl>
            <w:tblPr>
              <w:tblW w:w="5000" w:type="pct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/>
            </w:tblPr>
            <w:tblGrid>
              <w:gridCol w:w="495"/>
              <w:gridCol w:w="4170"/>
            </w:tblGrid>
            <w:tr w:rsidR="00FB2340" w:rsidRPr="00FB2340">
              <w:trPr>
                <w:tblCellSpacing w:w="15" w:type="dxa"/>
              </w:trPr>
              <w:tc>
                <w:tcPr>
                  <w:tcW w:w="150" w:type="pct"/>
                  <w:hideMark/>
                </w:tcPr>
                <w:p w:rsidR="00FB2340" w:rsidRPr="00FB2340" w:rsidRDefault="00FB2340" w:rsidP="00FB234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4.  </w:t>
                  </w:r>
                </w:p>
              </w:tc>
              <w:tc>
                <w:tcPr>
                  <w:tcW w:w="0" w:type="auto"/>
                  <w:hideMark/>
                </w:tcPr>
                <w:p w:rsidR="00FB2340" w:rsidRPr="00FB2340" w:rsidRDefault="00FB2340" w:rsidP="00FB2340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FB234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-11x (2x - 3) </w:t>
                  </w:r>
                </w:p>
              </w:tc>
            </w:tr>
          </w:tbl>
          <w:p w:rsidR="00FB2340" w:rsidRPr="00FB2340" w:rsidRDefault="00FB2340" w:rsidP="00FB234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FB2340" w:rsidRPr="00FB2340" w:rsidTr="00FB2340">
        <w:trPr>
          <w:tblCellSpacing w:w="0" w:type="dxa"/>
        </w:trPr>
        <w:tc>
          <w:tcPr>
            <w:tcW w:w="16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B2340" w:rsidRPr="00FB2340" w:rsidRDefault="00FB2340" w:rsidP="00FB234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6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B2340" w:rsidRPr="00FB2340" w:rsidRDefault="00FB2340" w:rsidP="00FB234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FB2340" w:rsidRPr="00FB2340" w:rsidTr="00FB2340">
        <w:trPr>
          <w:tblCellSpacing w:w="0" w:type="dxa"/>
        </w:trPr>
        <w:tc>
          <w:tcPr>
            <w:tcW w:w="16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B2340" w:rsidRPr="00FB2340" w:rsidRDefault="00FB2340" w:rsidP="00FB234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6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B2340" w:rsidRPr="00FB2340" w:rsidRDefault="00FB2340" w:rsidP="00FB234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FB2340" w:rsidRPr="00FB2340" w:rsidTr="00FB2340">
        <w:trPr>
          <w:tblCellSpacing w:w="0" w:type="dxa"/>
        </w:trPr>
        <w:tc>
          <w:tcPr>
            <w:tcW w:w="16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B2340" w:rsidRPr="00FB2340" w:rsidRDefault="00FB2340" w:rsidP="00FB234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6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B2340" w:rsidRPr="00FB2340" w:rsidRDefault="00FB2340" w:rsidP="00FB234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FB2340" w:rsidRDefault="00FB2340" w:rsidP="00FB2340">
      <w:pPr>
        <w:pStyle w:val="NoSpacing"/>
      </w:pPr>
    </w:p>
    <w:p w:rsidR="00FB2340" w:rsidRDefault="00FB2340" w:rsidP="00FB2340">
      <w:pPr>
        <w:pStyle w:val="NoSpacing"/>
      </w:pPr>
    </w:p>
    <w:p w:rsidR="00FB2340" w:rsidRDefault="00FB2340" w:rsidP="00FB2340">
      <w:pPr>
        <w:pStyle w:val="NoSpacing"/>
      </w:pPr>
      <w:r>
        <w:t>Divide each polynomial</w:t>
      </w:r>
    </w:p>
    <w:p w:rsidR="00FB2340" w:rsidRDefault="00FB2340" w:rsidP="00FB2340">
      <w:pPr>
        <w:pStyle w:val="NoSpacing"/>
      </w:pPr>
    </w:p>
    <w:p w:rsidR="00FB2340" w:rsidRDefault="002E07BC" w:rsidP="00FB2340">
      <w:pPr>
        <w:pStyle w:val="NoSpacing"/>
      </w:pPr>
      <w:r w:rsidRPr="002E07BC">
        <w:rPr>
          <w:position w:val="-24"/>
        </w:rPr>
        <w:object w:dxaOrig="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23.25pt;height:30.75pt" o:ole="">
            <v:imagedata r:id="rId4" o:title=""/>
          </v:shape>
          <o:OLEObject Type="Embed" ProgID="Equation.DSMT4" ShapeID="_x0000_i1031" DrawAspect="Content" ObjectID="_1366272539" r:id="rId5"/>
        </w:object>
      </w:r>
      <w:r>
        <w:tab/>
      </w:r>
      <w:r>
        <w:tab/>
      </w:r>
      <w:r>
        <w:tab/>
      </w:r>
      <w:r>
        <w:tab/>
      </w:r>
      <w:r w:rsidRPr="002E07BC">
        <w:rPr>
          <w:position w:val="-24"/>
        </w:rPr>
        <w:object w:dxaOrig="700" w:dyaOrig="660">
          <v:shape id="_x0000_i1033" type="#_x0000_t75" style="width:35.25pt;height:33pt" o:ole="">
            <v:imagedata r:id="rId6" o:title=""/>
          </v:shape>
          <o:OLEObject Type="Embed" ProgID="Equation.DSMT4" ShapeID="_x0000_i1033" DrawAspect="Content" ObjectID="_1366272540" r:id="rId7"/>
        </w:object>
      </w:r>
      <w:r>
        <w:tab/>
      </w:r>
      <w:r>
        <w:tab/>
      </w:r>
      <w:r>
        <w:tab/>
      </w:r>
      <w:r>
        <w:tab/>
      </w:r>
      <w:r w:rsidRPr="002E07BC">
        <w:rPr>
          <w:position w:val="-10"/>
        </w:rPr>
        <w:object w:dxaOrig="1219" w:dyaOrig="360">
          <v:shape id="_x0000_i1035" type="#_x0000_t75" style="width:60.75pt;height:18pt" o:ole="">
            <v:imagedata r:id="rId8" o:title=""/>
          </v:shape>
          <o:OLEObject Type="Embed" ProgID="Equation.DSMT4" ShapeID="_x0000_i1035" DrawAspect="Content" ObjectID="_1366272541" r:id="rId9"/>
        </w:object>
      </w:r>
    </w:p>
    <w:p w:rsidR="002E07BC" w:rsidRDefault="002E07BC" w:rsidP="00FB2340">
      <w:pPr>
        <w:pStyle w:val="NoSpacing"/>
      </w:pPr>
    </w:p>
    <w:p w:rsidR="002E07BC" w:rsidRDefault="002E07BC" w:rsidP="00FB2340">
      <w:pPr>
        <w:pStyle w:val="NoSpacing"/>
      </w:pPr>
    </w:p>
    <w:p w:rsidR="002E07BC" w:rsidRDefault="002E07BC" w:rsidP="00FB2340">
      <w:pPr>
        <w:pStyle w:val="NoSpacing"/>
      </w:pPr>
    </w:p>
    <w:p w:rsidR="002E07BC" w:rsidRDefault="002E07BC" w:rsidP="00FB2340">
      <w:pPr>
        <w:pStyle w:val="NoSpacing"/>
      </w:pPr>
    </w:p>
    <w:p w:rsidR="002E07BC" w:rsidRDefault="002E07BC" w:rsidP="00FB2340">
      <w:pPr>
        <w:pStyle w:val="NoSpacing"/>
      </w:pPr>
    </w:p>
    <w:p w:rsidR="002E07BC" w:rsidRDefault="002E07BC" w:rsidP="00FB2340">
      <w:pPr>
        <w:pStyle w:val="NoSpacing"/>
      </w:pPr>
      <w:r w:rsidRPr="002E07BC">
        <w:rPr>
          <w:position w:val="-24"/>
        </w:rPr>
        <w:object w:dxaOrig="1680" w:dyaOrig="660">
          <v:shape id="_x0000_i1037" type="#_x0000_t75" style="width:84pt;height:33pt" o:ole="">
            <v:imagedata r:id="rId10" o:title=""/>
          </v:shape>
          <o:OLEObject Type="Embed" ProgID="Equation.DSMT4" ShapeID="_x0000_i1037" DrawAspect="Content" ObjectID="_1366272542" r:id="rId11"/>
        </w:object>
      </w:r>
      <w:r>
        <w:tab/>
      </w:r>
      <w:r>
        <w:tab/>
      </w:r>
      <w:r>
        <w:tab/>
      </w:r>
      <w:r>
        <w:tab/>
      </w:r>
      <w:r>
        <w:tab/>
      </w:r>
      <w:r w:rsidRPr="002E07BC">
        <w:rPr>
          <w:position w:val="-24"/>
        </w:rPr>
        <w:object w:dxaOrig="1760" w:dyaOrig="660">
          <v:shape id="_x0000_i1039" type="#_x0000_t75" style="width:87.75pt;height:33pt" o:ole="">
            <v:imagedata r:id="rId12" o:title=""/>
          </v:shape>
          <o:OLEObject Type="Embed" ProgID="Equation.DSMT4" ShapeID="_x0000_i1039" DrawAspect="Content" ObjectID="_1366272543" r:id="rId13"/>
        </w:object>
      </w:r>
    </w:p>
    <w:p w:rsidR="002E07BC" w:rsidRDefault="002E07BC" w:rsidP="00FB2340">
      <w:pPr>
        <w:pStyle w:val="NoSpacing"/>
      </w:pPr>
    </w:p>
    <w:p w:rsidR="002E07BC" w:rsidRDefault="002E07BC" w:rsidP="00FB2340">
      <w:pPr>
        <w:pStyle w:val="NoSpacing"/>
      </w:pPr>
    </w:p>
    <w:p w:rsidR="002E07BC" w:rsidRDefault="002E07BC" w:rsidP="00FB2340">
      <w:pPr>
        <w:pStyle w:val="NoSpacing"/>
      </w:pPr>
    </w:p>
    <w:p w:rsidR="002E07BC" w:rsidRDefault="002E07BC" w:rsidP="00FB2340">
      <w:pPr>
        <w:pStyle w:val="NoSpacing"/>
      </w:pPr>
    </w:p>
    <w:p w:rsidR="002E07BC" w:rsidRDefault="002E07BC" w:rsidP="00FB2340">
      <w:pPr>
        <w:pStyle w:val="NoSpacing"/>
      </w:pPr>
    </w:p>
    <w:p w:rsidR="002E07BC" w:rsidRPr="00FB2340" w:rsidRDefault="002E07BC" w:rsidP="00FB2340">
      <w:pPr>
        <w:pStyle w:val="NoSpacing"/>
      </w:pPr>
      <w:r w:rsidRPr="002E07BC">
        <w:rPr>
          <w:position w:val="-16"/>
        </w:rPr>
        <w:object w:dxaOrig="2600" w:dyaOrig="440">
          <v:shape id="_x0000_i1041" type="#_x0000_t75" style="width:129.75pt;height:21.75pt" o:ole="">
            <v:imagedata r:id="rId14" o:title=""/>
          </v:shape>
          <o:OLEObject Type="Embed" ProgID="Equation.DSMT4" ShapeID="_x0000_i1041" DrawAspect="Content" ObjectID="_1366272544" r:id="rId15"/>
        </w:object>
      </w:r>
    </w:p>
    <w:sectPr w:rsidR="002E07BC" w:rsidRPr="00FB2340" w:rsidSect="00D9266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FB2340"/>
    <w:rsid w:val="001477D1"/>
    <w:rsid w:val="002E07BC"/>
    <w:rsid w:val="00373BE3"/>
    <w:rsid w:val="00996AF0"/>
    <w:rsid w:val="00D9266F"/>
    <w:rsid w:val="00EE3DAE"/>
    <w:rsid w:val="00FB23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26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autoRedefine/>
    <w:uiPriority w:val="1"/>
    <w:qFormat/>
    <w:rsid w:val="00996AF0"/>
    <w:pPr>
      <w:spacing w:after="0" w:line="240" w:lineRule="auto"/>
    </w:pPr>
    <w:rPr>
      <w:rFonts w:ascii="Times New Roman" w:hAnsi="Times New Roman"/>
      <w:sz w:val="28"/>
      <w:lang w:val="en-C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89601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94</Words>
  <Characters>53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PCSD</Company>
  <LinksUpToDate>false</LinksUpToDate>
  <CharactersWithSpaces>6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C-DELL-LT-1420</dc:creator>
  <cp:keywords/>
  <dc:description/>
  <cp:lastModifiedBy>CEC-DELL-LT-1420</cp:lastModifiedBy>
  <cp:revision>1</cp:revision>
  <cp:lastPrinted>2011-05-07T17:19:00Z</cp:lastPrinted>
  <dcterms:created xsi:type="dcterms:W3CDTF">2011-05-07T16:57:00Z</dcterms:created>
  <dcterms:modified xsi:type="dcterms:W3CDTF">2011-05-07T17:22:00Z</dcterms:modified>
</cp:coreProperties>
</file>